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A4CCD3" w14:textId="7B08196A" w:rsidR="008D0F68" w:rsidRDefault="008D0F68" w:rsidP="0007292E">
      <w:pPr>
        <w:pStyle w:val="MTDisplayEquation"/>
      </w:pPr>
      <w:r>
        <w:rPr>
          <w:rFonts w:hint="eastAsia"/>
        </w:rPr>
        <w:t>对角分块矩阵乘法</w:t>
      </w:r>
    </w:p>
    <w:p w14:paraId="74393940" w14:textId="00C3E74F" w:rsidR="00554A65" w:rsidRDefault="0007292E" w:rsidP="0007292E">
      <w:pPr>
        <w:pStyle w:val="MTDisplayEquation"/>
      </w:pPr>
      <w:r>
        <w:tab/>
      </w:r>
      <w:r w:rsidRPr="0007292E">
        <w:rPr>
          <w:position w:val="-118"/>
        </w:rPr>
        <w:object w:dxaOrig="4580" w:dyaOrig="2700" w14:anchorId="6A2DBC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9.15pt;height:135pt" o:ole="">
            <v:imagedata r:id="rId6" o:title=""/>
          </v:shape>
          <o:OLEObject Type="Embed" ProgID="Equation.DSMT4" ShapeID="_x0000_i1027" DrawAspect="Content" ObjectID="_1629963959" r:id="rId7"/>
        </w:object>
      </w:r>
      <w:r>
        <w:t xml:space="preserve"> </w:t>
      </w:r>
    </w:p>
    <w:p w14:paraId="768D6630" w14:textId="00F8179E" w:rsidR="008D0F68" w:rsidRPr="008D0F68" w:rsidRDefault="008D0F68" w:rsidP="008D0F68">
      <w:pPr>
        <w:rPr>
          <w:rFonts w:hint="eastAsia"/>
        </w:rPr>
      </w:pPr>
      <w:proofErr w:type="gramStart"/>
      <w:r>
        <w:rPr>
          <w:rFonts w:hint="eastAsia"/>
        </w:rPr>
        <w:t>若当块乘法</w:t>
      </w:r>
      <w:proofErr w:type="gramEnd"/>
    </w:p>
    <w:p w14:paraId="747C3FD1" w14:textId="44392657" w:rsidR="0007292E" w:rsidRDefault="0007292E" w:rsidP="0007292E">
      <w:pPr>
        <w:pStyle w:val="MTDisplayEquation"/>
      </w:pPr>
      <w:r>
        <w:tab/>
      </w:r>
      <w:r w:rsidR="008D0F68" w:rsidRPr="008D0F68">
        <w:object w:dxaOrig="4500" w:dyaOrig="6800" w14:anchorId="2F9239D8">
          <v:shape id="_x0000_i1032" type="#_x0000_t75" style="width:225pt;height:340.15pt" o:ole="">
            <v:imagedata r:id="rId8" o:title=""/>
          </v:shape>
          <o:OLEObject Type="Embed" ProgID="Equation.DSMT4" ShapeID="_x0000_i1032" DrawAspect="Content" ObjectID="_1629963960" r:id="rId9"/>
        </w:object>
      </w:r>
      <w:r>
        <w:t xml:space="preserve"> </w:t>
      </w:r>
    </w:p>
    <w:p w14:paraId="2704232B" w14:textId="417C45DD" w:rsidR="0007292E" w:rsidRDefault="008D0F68">
      <w:r>
        <w:rPr>
          <w:rFonts w:hint="eastAsia"/>
        </w:rPr>
        <w:t>矩阵指数函数</w:t>
      </w:r>
    </w:p>
    <w:p w14:paraId="5790FD49" w14:textId="21A3B937" w:rsidR="008D0F68" w:rsidRDefault="008D0F68" w:rsidP="008D0F68">
      <w:pPr>
        <w:pStyle w:val="MTDisplayEquation"/>
        <w:rPr>
          <w:rFonts w:hint="eastAsia"/>
        </w:rPr>
      </w:pPr>
      <w:r>
        <w:tab/>
      </w:r>
      <w:r w:rsidR="00001F2A" w:rsidRPr="00001F2A">
        <w:rPr>
          <w:position w:val="-136"/>
        </w:rPr>
        <w:object w:dxaOrig="9340" w:dyaOrig="6360" w14:anchorId="052A2B67">
          <v:shape id="_x0000_i1039" type="#_x0000_t75" style="width:466.9pt;height:318pt" o:ole="">
            <v:imagedata r:id="rId10" o:title=""/>
          </v:shape>
          <o:OLEObject Type="Embed" ProgID="Equation.DSMT4" ShapeID="_x0000_i1039" DrawAspect="Content" ObjectID="_1629963961" r:id="rId11"/>
        </w:object>
      </w:r>
      <w:r>
        <w:t xml:space="preserve"> </w:t>
      </w:r>
      <w:bookmarkStart w:id="0" w:name="_GoBack"/>
      <w:bookmarkEnd w:id="0"/>
    </w:p>
    <w:p w14:paraId="09DBFC47" w14:textId="77777777" w:rsidR="008D0F68" w:rsidRDefault="008D0F68">
      <w:pPr>
        <w:rPr>
          <w:rFonts w:hint="eastAsia"/>
        </w:rPr>
      </w:pPr>
    </w:p>
    <w:sectPr w:rsidR="008D0F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7A4B60" w14:textId="77777777" w:rsidR="0007292E" w:rsidRDefault="0007292E" w:rsidP="0007292E">
      <w:r>
        <w:separator/>
      </w:r>
    </w:p>
  </w:endnote>
  <w:endnote w:type="continuationSeparator" w:id="0">
    <w:p w14:paraId="2B9DD615" w14:textId="77777777" w:rsidR="0007292E" w:rsidRDefault="0007292E" w:rsidP="000729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6CFB0E" w14:textId="77777777" w:rsidR="0007292E" w:rsidRDefault="0007292E" w:rsidP="0007292E">
      <w:r>
        <w:separator/>
      </w:r>
    </w:p>
  </w:footnote>
  <w:footnote w:type="continuationSeparator" w:id="0">
    <w:p w14:paraId="10C26CC1" w14:textId="77777777" w:rsidR="0007292E" w:rsidRDefault="0007292E" w:rsidP="000729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1ED"/>
    <w:rsid w:val="00001F2A"/>
    <w:rsid w:val="0007292E"/>
    <w:rsid w:val="00554A65"/>
    <w:rsid w:val="005551ED"/>
    <w:rsid w:val="008D0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80BF88"/>
  <w15:chartTrackingRefBased/>
  <w15:docId w15:val="{D9249B84-A849-4BBE-824F-4EDB8032D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29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292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29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292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7292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729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6</TotalTime>
  <Pages>2</Pages>
  <Words>16</Words>
  <Characters>97</Characters>
  <Application>Microsoft Office Word</Application>
  <DocSecurity>0</DocSecurity>
  <Lines>1</Lines>
  <Paragraphs>1</Paragraphs>
  <ScaleCrop>false</ScaleCrop>
  <Company/>
  <LinksUpToDate>false</LinksUpToDate>
  <CharactersWithSpaces>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9-13T02:53:00Z</dcterms:created>
  <dcterms:modified xsi:type="dcterms:W3CDTF">2019-09-14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